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924add3a443449b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BE1E42D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3FB574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9770AFF">
          <v:shape xmlns:o="urn:schemas-microsoft-com:office:office" xmlns:v="urn:schemas-microsoft-com:vml" id="_x0000_i132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26" DrawAspect="Content" ObjectID="_1571334261" r:id="rId29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6EDCD00">
          <v:shape xmlns:o="urn:schemas-microsoft-com:office:office" xmlns:v="urn:schemas-microsoft-com:vml" id="_x0000_i132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27" DrawAspect="Content" ObjectID="_1571334262" r:id="rId29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BDE5636">
          <v:shape xmlns:o="urn:schemas-microsoft-com:office:office" xmlns:v="urn:schemas-microsoft-com:vml" id="_x0000_i132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28" DrawAspect="Content" ObjectID="_1571334263" r:id="rId29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B9E2DF6">
          <v:shape xmlns:o="urn:schemas-microsoft-com:office:office" xmlns:v="urn:schemas-microsoft-com:vml" id="_x0000_i132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29" DrawAspect="Content" ObjectID="_1571334264" r:id="rId29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72.bin" Id="rId291" /><Relationship Type="http://schemas.openxmlformats.org/officeDocument/2006/relationships/oleObject" Target="/word/embeddings/oleObject273.bin" Id="rId292" /><Relationship Type="http://schemas.openxmlformats.org/officeDocument/2006/relationships/oleObject" Target="/word/embeddings/oleObject274.bin" Id="rId293" /><Relationship Type="http://schemas.openxmlformats.org/officeDocument/2006/relationships/oleObject" Target="/word/embeddings/oleObject275.bin" Id="rId29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